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CA59AE" w14:textId="77777777" w:rsidR="00D26D67" w:rsidRDefault="00D26D67"/>
    <w:p w14:paraId="5ADF43CF" w14:textId="77777777" w:rsidR="00C25AC8" w:rsidRDefault="00C25AC8"/>
    <w:p w14:paraId="42394B65" w14:textId="77777777" w:rsidR="00D26D67" w:rsidRDefault="00D26D67">
      <w:pPr>
        <w:jc w:val="center"/>
        <w:rPr>
          <w:rFonts w:ascii="宋体"/>
          <w:b/>
          <w:sz w:val="44"/>
        </w:rPr>
      </w:pPr>
    </w:p>
    <w:p w14:paraId="2B0E2A73" w14:textId="12A7BAA2" w:rsidR="00D26D67" w:rsidRDefault="00D26D67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实 验 报 告</w:t>
      </w:r>
    </w:p>
    <w:p w14:paraId="597F3F90" w14:textId="77777777" w:rsidR="00D26D67" w:rsidRDefault="00D26D67">
      <w:pPr>
        <w:rPr>
          <w:b/>
          <w:sz w:val="28"/>
        </w:rPr>
      </w:pPr>
    </w:p>
    <w:p w14:paraId="01B66397" w14:textId="77777777" w:rsidR="00D26D67" w:rsidRDefault="00D26D67">
      <w:pPr>
        <w:rPr>
          <w:b/>
          <w:sz w:val="28"/>
        </w:rPr>
      </w:pPr>
    </w:p>
    <w:p w14:paraId="4D173706" w14:textId="63477483" w:rsidR="00D26D67" w:rsidRDefault="00D26D67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 </w:t>
      </w:r>
      <w:r w:rsidR="00890BA7">
        <w:rPr>
          <w:b/>
          <w:sz w:val="28"/>
          <w:u w:val="single"/>
        </w:rPr>
        <w:t xml:space="preserve">   </w:t>
      </w:r>
      <w:r w:rsidR="00890BA7">
        <w:rPr>
          <w:rFonts w:hint="eastAsia"/>
          <w:b/>
          <w:sz w:val="28"/>
          <w:u w:val="single"/>
        </w:rPr>
        <w:t>机器学习</w:t>
      </w:r>
      <w:r w:rsidR="00890BA7">
        <w:rPr>
          <w:rFonts w:hint="eastAsia"/>
          <w:b/>
          <w:sz w:val="28"/>
          <w:u w:val="single"/>
        </w:rPr>
        <w:t>2</w:t>
      </w:r>
      <w:r w:rsidR="00890BA7">
        <w:rPr>
          <w:b/>
          <w:sz w:val="28"/>
          <w:u w:val="single"/>
        </w:rPr>
        <w:t>021</w:t>
      </w:r>
      <w:r w:rsidR="00890BA7">
        <w:rPr>
          <w:rFonts w:hint="eastAsia"/>
          <w:b/>
          <w:sz w:val="28"/>
          <w:u w:val="single"/>
        </w:rPr>
        <w:t>（春）</w:t>
      </w:r>
      <w:r>
        <w:rPr>
          <w:rFonts w:hint="eastAsia"/>
          <w:b/>
          <w:sz w:val="28"/>
          <w:u w:val="single"/>
        </w:rPr>
        <w:t xml:space="preserve">            </w:t>
      </w:r>
      <w:r w:rsidR="009830C2">
        <w:rPr>
          <w:b/>
          <w:sz w:val="28"/>
          <w:u w:val="single"/>
        </w:rPr>
        <w:t xml:space="preserve">          </w:t>
      </w:r>
    </w:p>
    <w:p w14:paraId="0EA6D09B" w14:textId="77777777" w:rsidR="00D26D67" w:rsidRPr="00DA5525" w:rsidRDefault="00D26D67">
      <w:pPr>
        <w:rPr>
          <w:b/>
          <w:sz w:val="28"/>
        </w:rPr>
      </w:pPr>
    </w:p>
    <w:p w14:paraId="309D723F" w14:textId="0BDDE31D" w:rsidR="00D26D67" w:rsidRDefault="00D26D67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项目名称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890BA7">
        <w:rPr>
          <w:rFonts w:hint="eastAsia"/>
          <w:b/>
          <w:sz w:val="28"/>
          <w:u w:val="single"/>
        </w:rPr>
        <w:t xml:space="preserve"> </w:t>
      </w:r>
      <w:r w:rsidR="00890BA7">
        <w:rPr>
          <w:b/>
          <w:sz w:val="28"/>
          <w:u w:val="single"/>
        </w:rPr>
        <w:t xml:space="preserve">     </w:t>
      </w:r>
      <w:r w:rsidR="00DA5525">
        <w:rPr>
          <w:rFonts w:hint="eastAsia"/>
          <w:b/>
          <w:bCs/>
          <w:sz w:val="28"/>
          <w:u w:val="single"/>
        </w:rPr>
        <w:t>最小解发现</w:t>
      </w:r>
      <w:r w:rsidR="002A6EFB" w:rsidRPr="002A6EF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30"/>
          <w:szCs w:val="30"/>
          <w:u w:val="single"/>
        </w:rPr>
        <w:t xml:space="preserve">               </w:t>
      </w:r>
      <w:r>
        <w:rPr>
          <w:rFonts w:hint="eastAsia"/>
          <w:b/>
          <w:sz w:val="28"/>
          <w:u w:val="single"/>
        </w:rPr>
        <w:t xml:space="preserve">    </w:t>
      </w:r>
    </w:p>
    <w:p w14:paraId="2334AD9C" w14:textId="77777777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 w14:paraId="508396A3" w14:textId="432F390C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报告人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DA5525">
        <w:rPr>
          <w:rFonts w:hint="eastAsia"/>
          <w:b/>
          <w:sz w:val="28"/>
          <w:u w:val="single"/>
        </w:rPr>
        <w:t xml:space="preserve">  </w:t>
      </w:r>
      <w:r w:rsidR="00890BA7">
        <w:rPr>
          <w:rFonts w:hint="eastAsia"/>
          <w:b/>
          <w:sz w:val="28"/>
          <w:u w:val="single"/>
        </w:rPr>
        <w:t xml:space="preserve"> </w:t>
      </w:r>
      <w:r w:rsidR="00890BA7">
        <w:rPr>
          <w:b/>
          <w:sz w:val="28"/>
          <w:u w:val="single"/>
        </w:rPr>
        <w:t xml:space="preserve">                         </w:t>
      </w:r>
      <w:r w:rsidR="00DA5525"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 xml:space="preserve"> </w:t>
      </w:r>
    </w:p>
    <w:p w14:paraId="6336BA30" w14:textId="77777777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</w:t>
      </w:r>
    </w:p>
    <w:p w14:paraId="4591AE83" w14:textId="4EC1C8B6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</w:t>
      </w:r>
      <w:r w:rsidR="00890BA7">
        <w:rPr>
          <w:b/>
          <w:bCs/>
          <w:color w:val="000000"/>
          <w:sz w:val="28"/>
          <w:szCs w:val="28"/>
          <w:u w:val="single"/>
        </w:rPr>
        <w:t xml:space="preserve">                 </w:t>
      </w:r>
      <w:r>
        <w:rPr>
          <w:rFonts w:hint="eastAsia"/>
          <w:b/>
          <w:sz w:val="28"/>
          <w:u w:val="single"/>
        </w:rPr>
        <w:t xml:space="preserve">                    </w:t>
      </w:r>
      <w:r>
        <w:rPr>
          <w:rFonts w:hint="eastAsia"/>
          <w:b/>
          <w:sz w:val="28"/>
        </w:rPr>
        <w:t xml:space="preserve">                   </w:t>
      </w:r>
    </w:p>
    <w:p w14:paraId="00E0A0B9" w14:textId="77777777" w:rsidR="00D26D67" w:rsidRPr="00DA5525" w:rsidRDefault="00D26D67">
      <w:pPr>
        <w:rPr>
          <w:b/>
          <w:sz w:val="28"/>
        </w:rPr>
      </w:pPr>
    </w:p>
    <w:p w14:paraId="44829779" w14:textId="2A38F678" w:rsidR="00D26D67" w:rsidRDefault="00D26D67">
      <w:pPr>
        <w:ind w:left="899" w:hangingChars="320" w:hanging="899"/>
        <w:rPr>
          <w:b/>
          <w:sz w:val="44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报告提交时间：</w:t>
      </w:r>
      <w:r>
        <w:rPr>
          <w:rFonts w:hint="eastAsia"/>
          <w:b/>
          <w:sz w:val="28"/>
          <w:u w:val="single"/>
        </w:rPr>
        <w:t xml:space="preserve">         </w:t>
      </w:r>
      <w:r w:rsidR="00890BA7"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        </w:t>
      </w:r>
      <w:r w:rsidR="009830C2">
        <w:rPr>
          <w:b/>
          <w:sz w:val="28"/>
          <w:u w:val="single"/>
        </w:rPr>
        <w:t xml:space="preserve">             </w:t>
      </w:r>
    </w:p>
    <w:p w14:paraId="60F9D49F" w14:textId="77777777" w:rsidR="00D26D67" w:rsidRDefault="00D26D67">
      <w:pPr>
        <w:jc w:val="center"/>
        <w:rPr>
          <w:b/>
          <w:sz w:val="44"/>
        </w:rPr>
      </w:pPr>
    </w:p>
    <w:p w14:paraId="6B5ED0FE" w14:textId="66542BDD" w:rsidR="00D26D67" w:rsidRDefault="00D26D67">
      <w:pPr>
        <w:jc w:val="center"/>
        <w:rPr>
          <w:b/>
          <w:sz w:val="24"/>
        </w:rPr>
      </w:pPr>
    </w:p>
    <w:tbl>
      <w:tblPr>
        <w:tblW w:w="0" w:type="auto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7"/>
        <w:gridCol w:w="6"/>
      </w:tblGrid>
      <w:tr w:rsidR="00D26D67" w14:paraId="19DF2CED" w14:textId="77777777">
        <w:trPr>
          <w:trHeight w:val="2326"/>
        </w:trPr>
        <w:tc>
          <w:tcPr>
            <w:tcW w:w="8223" w:type="dxa"/>
            <w:gridSpan w:val="2"/>
          </w:tcPr>
          <w:p w14:paraId="2F849C6E" w14:textId="77777777" w:rsidR="00D26D67" w:rsidRDefault="00D26D67">
            <w:pPr>
              <w:pStyle w:val="2"/>
              <w:snapToGrid w:val="0"/>
            </w:pPr>
            <w:r>
              <w:rPr>
                <w:rFonts w:hint="eastAsia"/>
              </w:rPr>
              <w:lastRenderedPageBreak/>
              <w:t>实验目的</w:t>
            </w:r>
          </w:p>
          <w:p w14:paraId="0D72010E" w14:textId="77777777" w:rsidR="002A6EFB" w:rsidRDefault="00DA5525" w:rsidP="002A6EFB">
            <w:pPr>
              <w:pStyle w:val="a8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理解等高线的几何含义、如何发现一个函数的最小解</w:t>
            </w:r>
            <w:r w:rsidR="002A6EFB">
              <w:rPr>
                <w:rFonts w:hint="eastAsia"/>
                <w:szCs w:val="21"/>
              </w:rPr>
              <w:t>；</w:t>
            </w:r>
          </w:p>
          <w:p w14:paraId="699F286F" w14:textId="77777777" w:rsidR="00D26D67" w:rsidRDefault="00DA5525" w:rsidP="00DA5525">
            <w:pPr>
              <w:numPr>
                <w:ilvl w:val="0"/>
                <w:numId w:val="2"/>
              </w:numPr>
              <w:snapToGrid w:val="0"/>
              <w:rPr>
                <w:sz w:val="24"/>
              </w:rPr>
            </w:pPr>
            <w:r>
              <w:rPr>
                <w:rFonts w:hint="eastAsia"/>
                <w:szCs w:val="21"/>
              </w:rPr>
              <w:t>掌握一门绘制函数图形的编程工具</w:t>
            </w:r>
            <w:r w:rsidR="002A6EFB">
              <w:rPr>
                <w:rFonts w:hint="eastAsia"/>
                <w:szCs w:val="21"/>
              </w:rPr>
              <w:t>；</w:t>
            </w:r>
          </w:p>
        </w:tc>
      </w:tr>
      <w:tr w:rsidR="00D26D67" w14:paraId="6FBBD510" w14:textId="77777777">
        <w:trPr>
          <w:trHeight w:val="2162"/>
        </w:trPr>
        <w:tc>
          <w:tcPr>
            <w:tcW w:w="8223" w:type="dxa"/>
            <w:gridSpan w:val="2"/>
          </w:tcPr>
          <w:p w14:paraId="21CB4A94" w14:textId="77777777" w:rsidR="00D26D67" w:rsidRDefault="00D26D67">
            <w:pPr>
              <w:pStyle w:val="2"/>
              <w:snapToGrid w:val="0"/>
            </w:pPr>
            <w:r>
              <w:rPr>
                <w:rFonts w:hint="eastAsia"/>
              </w:rPr>
              <w:t>实验环境</w:t>
            </w:r>
          </w:p>
          <w:p w14:paraId="0EF8D860" w14:textId="77777777" w:rsidR="002A6EFB" w:rsidRDefault="00DA5525" w:rsidP="00340752">
            <w:pPr>
              <w:pStyle w:val="a8"/>
              <w:numPr>
                <w:ilvl w:val="0"/>
                <w:numId w:val="20"/>
              </w:numPr>
              <w:snapToGrid w:val="0"/>
              <w:ind w:firstLineChars="0"/>
            </w:pP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Java</w:t>
            </w:r>
            <w:r>
              <w:rPr>
                <w:rFonts w:hint="eastAsia"/>
              </w:rPr>
              <w:t>或</w:t>
            </w: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Mathematica</w:t>
            </w:r>
          </w:p>
          <w:p w14:paraId="7B918EB9" w14:textId="4D0FB752" w:rsidR="00340752" w:rsidRDefault="00340752" w:rsidP="00340752">
            <w:pPr>
              <w:pStyle w:val="a8"/>
              <w:numPr>
                <w:ilvl w:val="0"/>
                <w:numId w:val="20"/>
              </w:numPr>
              <w:snapToGrid w:val="0"/>
              <w:ind w:firstLineChars="0"/>
            </w:pPr>
            <w:r>
              <w:rPr>
                <w:rFonts w:hint="eastAsia"/>
              </w:rPr>
              <w:t>如用</w:t>
            </w: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，绘图工具可采用</w:t>
            </w:r>
            <w:r w:rsidR="00890BA7">
              <w:rPr>
                <w:rFonts w:hint="eastAsia"/>
              </w:rPr>
              <w:t>mat</w:t>
            </w:r>
            <w:r w:rsidR="00890BA7">
              <w:t>plotlib</w:t>
            </w:r>
            <w:r w:rsidR="00890BA7">
              <w:rPr>
                <w:rFonts w:hint="eastAsia"/>
              </w:rPr>
              <w:t>或者</w:t>
            </w:r>
            <w:proofErr w:type="spellStart"/>
            <w:r w:rsidRPr="00340752">
              <w:t>plotly</w:t>
            </w:r>
            <w:proofErr w:type="spellEnd"/>
            <w:r w:rsidR="00890BA7">
              <w:rPr>
                <w:rFonts w:hint="eastAsia"/>
              </w:rPr>
              <w:t>等</w:t>
            </w:r>
            <w:r>
              <w:rPr>
                <w:rFonts w:hint="eastAsia"/>
              </w:rPr>
              <w:t>。</w:t>
            </w:r>
          </w:p>
          <w:p w14:paraId="1A1D43B9" w14:textId="77777777" w:rsidR="002A6EFB" w:rsidRPr="002A6EFB" w:rsidRDefault="002A6EFB" w:rsidP="002A6EFB">
            <w:pPr>
              <w:snapToGrid w:val="0"/>
              <w:ind w:firstLineChars="200" w:firstLine="420"/>
            </w:pPr>
          </w:p>
        </w:tc>
      </w:tr>
      <w:tr w:rsidR="00D26D67" w14:paraId="59A4011F" w14:textId="77777777">
        <w:trPr>
          <w:gridAfter w:val="1"/>
          <w:wAfter w:w="6" w:type="dxa"/>
          <w:trHeight w:val="2190"/>
        </w:trPr>
        <w:tc>
          <w:tcPr>
            <w:tcW w:w="8217" w:type="dxa"/>
          </w:tcPr>
          <w:p w14:paraId="13E9C43F" w14:textId="77777777" w:rsidR="00030079" w:rsidRDefault="00030079" w:rsidP="00030079">
            <w:pPr>
              <w:pStyle w:val="2"/>
              <w:snapToGrid w:val="0"/>
            </w:pPr>
            <w:r>
              <w:rPr>
                <w:rFonts w:hint="eastAsia"/>
              </w:rPr>
              <w:t>实验内容</w:t>
            </w:r>
          </w:p>
          <w:p w14:paraId="0A1A5B10" w14:textId="77777777" w:rsidR="002A6EFB" w:rsidRDefault="00DA5525" w:rsidP="002627E7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给定下述</w:t>
            </w:r>
            <w:proofErr w:type="spellStart"/>
            <w:r w:rsidRPr="00DA5525">
              <w:rPr>
                <w:sz w:val="24"/>
              </w:rPr>
              <w:t>Rosenbrock</w:t>
            </w:r>
            <w:proofErr w:type="spellEnd"/>
            <w:r>
              <w:rPr>
                <w:rFonts w:hint="eastAsia"/>
                <w:sz w:val="24"/>
              </w:rPr>
              <w:t>函数，</w:t>
            </w:r>
            <w:r w:rsidRPr="00DA5525">
              <w:rPr>
                <w:position w:val="-16"/>
                <w:sz w:val="24"/>
              </w:rPr>
              <w:object w:dxaOrig="2900" w:dyaOrig="480" w14:anchorId="65A88D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4.6pt;height:24pt" o:ole="">
                  <v:imagedata r:id="rId7" o:title=""/>
                </v:shape>
                <o:OLEObject Type="Embed" ProgID="Equation.DSMT4" ShapeID="_x0000_i1025" DrawAspect="Content" ObjectID="_1671655443" r:id="rId8"/>
              </w:object>
            </w:r>
            <w:r w:rsidR="002627E7">
              <w:rPr>
                <w:rFonts w:hint="eastAsia"/>
                <w:sz w:val="24"/>
              </w:rPr>
              <w:t>，其中</w:t>
            </w:r>
            <w:r w:rsidR="002627E7" w:rsidRPr="002627E7">
              <w:rPr>
                <w:position w:val="-14"/>
                <w:sz w:val="24"/>
              </w:rPr>
              <w:object w:dxaOrig="1840" w:dyaOrig="440" w14:anchorId="0E443C3F">
                <v:shape id="_x0000_i1026" type="#_x0000_t75" style="width:92.4pt;height:21.6pt" o:ole="">
                  <v:imagedata r:id="rId9" o:title=""/>
                </v:shape>
                <o:OLEObject Type="Embed" ProgID="Equation.DSMT4" ShapeID="_x0000_i1026" DrawAspect="Content" ObjectID="_1671655444" r:id="rId10"/>
              </w:object>
            </w:r>
            <w:r w:rsidR="002627E7">
              <w:rPr>
                <w:rFonts w:hint="eastAsia"/>
                <w:sz w:val="24"/>
              </w:rPr>
              <w:t>，</w:t>
            </w:r>
            <w:r w:rsidR="002627E7" w:rsidRPr="002627E7">
              <w:rPr>
                <w:position w:val="-10"/>
                <w:sz w:val="24"/>
              </w:rPr>
              <w:object w:dxaOrig="800" w:dyaOrig="320" w14:anchorId="6AC80258">
                <v:shape id="_x0000_i1027" type="#_x0000_t75" style="width:39.6pt;height:15.6pt" o:ole="">
                  <v:imagedata r:id="rId11" o:title=""/>
                </v:shape>
                <o:OLEObject Type="Embed" ProgID="Equation.DSMT4" ShapeID="_x0000_i1027" DrawAspect="Content" ObjectID="_1671655445" r:id="rId12"/>
              </w:object>
            </w:r>
            <w:r w:rsidR="002627E7">
              <w:rPr>
                <w:rFonts w:hint="eastAsia"/>
                <w:sz w:val="24"/>
              </w:rPr>
              <w:t>。试编写程序完成下述工作：</w:t>
            </w:r>
          </w:p>
          <w:p w14:paraId="302434CD" w14:textId="77777777" w:rsidR="002627E7" w:rsidRDefault="002627E7" w:rsidP="002627E7">
            <w:pPr>
              <w:pStyle w:val="a8"/>
              <w:numPr>
                <w:ilvl w:val="0"/>
                <w:numId w:val="19"/>
              </w:numPr>
              <w:ind w:firstLineChars="0"/>
              <w:rPr>
                <w:sz w:val="24"/>
              </w:rPr>
            </w:pPr>
            <w:r w:rsidRPr="002627E7">
              <w:rPr>
                <w:rFonts w:hint="eastAsia"/>
                <w:sz w:val="24"/>
              </w:rPr>
              <w:t>为不同的</w:t>
            </w:r>
            <w:proofErr w:type="spellStart"/>
            <w:r w:rsidRPr="002627E7">
              <w:rPr>
                <w:rFonts w:hint="eastAsia"/>
                <w:sz w:val="24"/>
              </w:rPr>
              <w:t>a,b</w:t>
            </w:r>
            <w:proofErr w:type="spellEnd"/>
            <w:r w:rsidRPr="002627E7">
              <w:rPr>
                <w:rFonts w:hint="eastAsia"/>
                <w:sz w:val="24"/>
              </w:rPr>
              <w:t>取值，绘制该函数的</w:t>
            </w:r>
            <w:r w:rsidRPr="002627E7">
              <w:rPr>
                <w:rFonts w:hint="eastAsia"/>
                <w:sz w:val="24"/>
              </w:rPr>
              <w:t>3D</w:t>
            </w:r>
            <w:r w:rsidRPr="002627E7">
              <w:rPr>
                <w:rFonts w:hint="eastAsia"/>
                <w:sz w:val="24"/>
              </w:rPr>
              <w:t>表面。请问</w:t>
            </w:r>
            <w:r w:rsidRPr="002627E7">
              <w:rPr>
                <w:rFonts w:hint="eastAsia"/>
                <w:sz w:val="24"/>
              </w:rPr>
              <w:t xml:space="preserve"> </w:t>
            </w:r>
            <w:proofErr w:type="spellStart"/>
            <w:r w:rsidRPr="002627E7">
              <w:rPr>
                <w:rFonts w:hint="eastAsia"/>
                <w:sz w:val="24"/>
              </w:rPr>
              <w:t>a,b</w:t>
            </w:r>
            <w:proofErr w:type="spellEnd"/>
            <w:r w:rsidRPr="002627E7">
              <w:rPr>
                <w:rFonts w:hint="eastAsia"/>
                <w:sz w:val="24"/>
              </w:rPr>
              <w:t>取值对该表面形状有大的影响吗？，所谓大影响就是形状不再相似。</w:t>
            </w:r>
            <w:r>
              <w:rPr>
                <w:rFonts w:hint="eastAsia"/>
                <w:sz w:val="24"/>
              </w:rPr>
              <w:t>对</w:t>
            </w:r>
            <w:proofErr w:type="spellStart"/>
            <w:r>
              <w:rPr>
                <w:rFonts w:hint="eastAsia"/>
                <w:sz w:val="24"/>
              </w:rPr>
              <w:t>a,b</w:t>
            </w:r>
            <w:proofErr w:type="spellEnd"/>
            <w:r>
              <w:rPr>
                <w:rFonts w:hint="eastAsia"/>
                <w:sz w:val="24"/>
              </w:rPr>
              <w:t>的取值区间，能否大致给出一个分类，像下面这样给出一张表：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996"/>
              <w:gridCol w:w="1996"/>
              <w:gridCol w:w="1997"/>
              <w:gridCol w:w="1997"/>
            </w:tblGrid>
            <w:tr w:rsidR="002627E7" w14:paraId="636D3EE3" w14:textId="77777777" w:rsidTr="002627E7">
              <w:tc>
                <w:tcPr>
                  <w:tcW w:w="1996" w:type="dxa"/>
                </w:tcPr>
                <w:p w14:paraId="780A7AF4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  <w:tc>
                <w:tcPr>
                  <w:tcW w:w="1996" w:type="dxa"/>
                </w:tcPr>
                <w:p w14:paraId="451BE4B7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060" w:dyaOrig="400" w14:anchorId="160ED26C">
                      <v:shape id="_x0000_i1028" type="#_x0000_t75" style="width:53.4pt;height:20.4pt" o:ole="">
                        <v:imagedata r:id="rId13" o:title=""/>
                      </v:shape>
                      <o:OLEObject Type="Embed" ProgID="Equation.DSMT4" ShapeID="_x0000_i1028" DrawAspect="Content" ObjectID="_1671655446" r:id="rId14"/>
                    </w:object>
                  </w:r>
                </w:p>
              </w:tc>
              <w:tc>
                <w:tcPr>
                  <w:tcW w:w="1997" w:type="dxa"/>
                </w:tcPr>
                <w:p w14:paraId="5A2226E8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080" w:dyaOrig="400" w14:anchorId="51AB34CD">
                      <v:shape id="_x0000_i1029" type="#_x0000_t75" style="width:54pt;height:20.4pt" o:ole="">
                        <v:imagedata r:id="rId15" o:title=""/>
                      </v:shape>
                      <o:OLEObject Type="Embed" ProgID="Equation.DSMT4" ShapeID="_x0000_i1029" DrawAspect="Content" ObjectID="_1671655447" r:id="rId16"/>
                    </w:object>
                  </w:r>
                </w:p>
              </w:tc>
              <w:tc>
                <w:tcPr>
                  <w:tcW w:w="1997" w:type="dxa"/>
                </w:tcPr>
                <w:p w14:paraId="6B3B77BB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…</w:t>
                  </w:r>
                </w:p>
              </w:tc>
            </w:tr>
            <w:tr w:rsidR="002627E7" w14:paraId="58C8D674" w14:textId="77777777" w:rsidTr="002627E7">
              <w:tc>
                <w:tcPr>
                  <w:tcW w:w="1996" w:type="dxa"/>
                </w:tcPr>
                <w:p w14:paraId="71127157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100" w:dyaOrig="400" w14:anchorId="301585D3">
                      <v:shape id="_x0000_i1030" type="#_x0000_t75" style="width:54.6pt;height:20.4pt" o:ole="">
                        <v:imagedata r:id="rId17" o:title=""/>
                      </v:shape>
                      <o:OLEObject Type="Embed" ProgID="Equation.DSMT4" ShapeID="_x0000_i1030" DrawAspect="Content" ObjectID="_1671655448" r:id="rId18"/>
                    </w:object>
                  </w:r>
                </w:p>
              </w:tc>
              <w:tc>
                <w:tcPr>
                  <w:tcW w:w="1996" w:type="dxa"/>
                </w:tcPr>
                <w:p w14:paraId="6B92FF81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0160DD18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7C0EA47A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</w:tr>
            <w:tr w:rsidR="002627E7" w14:paraId="0EBCE877" w14:textId="77777777" w:rsidTr="002627E7">
              <w:tc>
                <w:tcPr>
                  <w:tcW w:w="1996" w:type="dxa"/>
                </w:tcPr>
                <w:p w14:paraId="2BD8085E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120" w:dyaOrig="400" w14:anchorId="44BBB1F7">
                      <v:shape id="_x0000_i1031" type="#_x0000_t75" style="width:56.4pt;height:20.4pt" o:ole="">
                        <v:imagedata r:id="rId19" o:title=""/>
                      </v:shape>
                      <o:OLEObject Type="Embed" ProgID="Equation.DSMT4" ShapeID="_x0000_i1031" DrawAspect="Content" ObjectID="_1671655449" r:id="rId20"/>
                    </w:object>
                  </w:r>
                </w:p>
              </w:tc>
              <w:tc>
                <w:tcPr>
                  <w:tcW w:w="1996" w:type="dxa"/>
                </w:tcPr>
                <w:p w14:paraId="19C5CB07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540A8CF4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4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33CE5C6F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</w:tr>
            <w:tr w:rsidR="002627E7" w14:paraId="570AAEAE" w14:textId="77777777" w:rsidTr="002627E7">
              <w:tc>
                <w:tcPr>
                  <w:tcW w:w="1996" w:type="dxa"/>
                </w:tcPr>
                <w:p w14:paraId="002EE46B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..</w:t>
                  </w:r>
                </w:p>
              </w:tc>
              <w:tc>
                <w:tcPr>
                  <w:tcW w:w="1996" w:type="dxa"/>
                </w:tcPr>
                <w:p w14:paraId="21FD7F6A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</w:tcPr>
                <w:p w14:paraId="150DD53C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</w:tcPr>
                <w:p w14:paraId="4EBA2AD9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</w:tr>
          </w:tbl>
          <w:p w14:paraId="4FDC3FF9" w14:textId="77777777" w:rsidR="002627E7" w:rsidRPr="002627E7" w:rsidRDefault="002627E7" w:rsidP="002627E7">
            <w:pPr>
              <w:rPr>
                <w:sz w:val="24"/>
              </w:rPr>
            </w:pPr>
          </w:p>
          <w:p w14:paraId="71586326" w14:textId="77777777" w:rsidR="002627E7" w:rsidRDefault="00BA5C32" w:rsidP="00A17BC9">
            <w:pPr>
              <w:pStyle w:val="a8"/>
              <w:numPr>
                <w:ilvl w:val="0"/>
                <w:numId w:val="19"/>
              </w:numPr>
              <w:ind w:firstLineChars="0"/>
              <w:rPr>
                <w:sz w:val="24"/>
              </w:rPr>
            </w:pPr>
            <w:r>
              <w:rPr>
                <w:rFonts w:hint="eastAsia"/>
                <w:sz w:val="24"/>
              </w:rPr>
              <w:t>编写一</w:t>
            </w:r>
            <w:r w:rsidR="00A17BC9">
              <w:rPr>
                <w:rFonts w:hint="eastAsia"/>
                <w:sz w:val="24"/>
              </w:rPr>
              <w:t>个</w:t>
            </w:r>
            <w:r>
              <w:rPr>
                <w:rFonts w:hint="eastAsia"/>
                <w:sz w:val="24"/>
              </w:rPr>
              <w:t>算法来找到它的全局最小值及相应的最小解</w:t>
            </w:r>
            <w:r w:rsidR="00A17BC9">
              <w:rPr>
                <w:rFonts w:hint="eastAsia"/>
                <w:sz w:val="24"/>
              </w:rPr>
              <w:t>，并在</w:t>
            </w:r>
            <w:r w:rsidR="00A17BC9">
              <w:rPr>
                <w:rFonts w:hint="eastAsia"/>
                <w:sz w:val="24"/>
              </w:rPr>
              <w:t>3D</w:t>
            </w:r>
            <w:r w:rsidR="00A17BC9">
              <w:rPr>
                <w:rFonts w:hint="eastAsia"/>
                <w:sz w:val="24"/>
              </w:rPr>
              <w:t>图中标出。分析一下你的算法时空效率、给出运行时间。</w:t>
            </w:r>
          </w:p>
          <w:p w14:paraId="0AE5D489" w14:textId="77777777" w:rsidR="00890BA7" w:rsidRDefault="00890BA7" w:rsidP="00890BA7">
            <w:pPr>
              <w:rPr>
                <w:sz w:val="24"/>
              </w:rPr>
            </w:pPr>
          </w:p>
          <w:p w14:paraId="4EF8CD81" w14:textId="77777777" w:rsidR="00890BA7" w:rsidRDefault="00890BA7" w:rsidP="00890BA7">
            <w:pPr>
              <w:rPr>
                <w:sz w:val="24"/>
              </w:rPr>
            </w:pPr>
          </w:p>
          <w:p w14:paraId="6069F58B" w14:textId="77777777" w:rsidR="00890BA7" w:rsidRDefault="00890BA7" w:rsidP="00890BA7">
            <w:pPr>
              <w:rPr>
                <w:sz w:val="24"/>
              </w:rPr>
            </w:pPr>
          </w:p>
          <w:p w14:paraId="317262EE" w14:textId="77777777" w:rsidR="00890BA7" w:rsidRDefault="00890BA7" w:rsidP="00890BA7">
            <w:pPr>
              <w:rPr>
                <w:sz w:val="24"/>
              </w:rPr>
            </w:pPr>
          </w:p>
          <w:p w14:paraId="0E407246" w14:textId="77777777" w:rsidR="00890BA7" w:rsidRDefault="00890BA7" w:rsidP="00890BA7">
            <w:pPr>
              <w:rPr>
                <w:sz w:val="24"/>
              </w:rPr>
            </w:pPr>
          </w:p>
          <w:p w14:paraId="38AD2EDD" w14:textId="77777777" w:rsidR="00890BA7" w:rsidRDefault="00890BA7" w:rsidP="00890BA7">
            <w:pPr>
              <w:rPr>
                <w:sz w:val="24"/>
              </w:rPr>
            </w:pPr>
          </w:p>
          <w:p w14:paraId="3D6B54E1" w14:textId="596CA971" w:rsidR="00890BA7" w:rsidRPr="00890BA7" w:rsidRDefault="00890BA7" w:rsidP="00890BA7">
            <w:pPr>
              <w:rPr>
                <w:rFonts w:hint="eastAsia"/>
                <w:sz w:val="24"/>
              </w:rPr>
            </w:pPr>
          </w:p>
        </w:tc>
      </w:tr>
    </w:tbl>
    <w:p w14:paraId="03CBE3BF" w14:textId="77777777" w:rsidR="00662886" w:rsidRPr="00A17BC9" w:rsidRDefault="00662886"/>
    <w:tbl>
      <w:tblPr>
        <w:tblW w:w="0" w:type="auto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7"/>
      </w:tblGrid>
      <w:tr w:rsidR="004474DD" w14:paraId="16B7DBE0" w14:textId="77777777">
        <w:trPr>
          <w:trHeight w:val="3705"/>
        </w:trPr>
        <w:tc>
          <w:tcPr>
            <w:tcW w:w="8217" w:type="dxa"/>
          </w:tcPr>
          <w:p w14:paraId="52977031" w14:textId="77777777" w:rsidR="004474DD" w:rsidRDefault="004474DD" w:rsidP="00E84157">
            <w:pPr>
              <w:pStyle w:val="2"/>
              <w:snapToGrid w:val="0"/>
              <w:rPr>
                <w:rFonts w:hint="eastAsia"/>
              </w:rPr>
            </w:pPr>
          </w:p>
        </w:tc>
      </w:tr>
    </w:tbl>
    <w:p w14:paraId="259BD0DE" w14:textId="77777777" w:rsidR="00D26D67" w:rsidRDefault="00D26D67"/>
    <w:sectPr w:rsidR="00D26D67" w:rsidSect="00CB3112">
      <w:pgSz w:w="11907" w:h="16840"/>
      <w:pgMar w:top="1440" w:right="1797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F637C6" w14:textId="77777777" w:rsidR="006B5556" w:rsidRDefault="006B5556" w:rsidP="00043538">
      <w:r>
        <w:separator/>
      </w:r>
    </w:p>
  </w:endnote>
  <w:endnote w:type="continuationSeparator" w:id="0">
    <w:p w14:paraId="05F708E7" w14:textId="77777777" w:rsidR="006B5556" w:rsidRDefault="006B5556" w:rsidP="000435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0FD244" w14:textId="77777777" w:rsidR="006B5556" w:rsidRDefault="006B5556" w:rsidP="00043538">
      <w:r>
        <w:separator/>
      </w:r>
    </w:p>
  </w:footnote>
  <w:footnote w:type="continuationSeparator" w:id="0">
    <w:p w14:paraId="3FFD2905" w14:textId="77777777" w:rsidR="006B5556" w:rsidRDefault="006B5556" w:rsidP="000435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3B79D4"/>
    <w:multiLevelType w:val="hybridMultilevel"/>
    <w:tmpl w:val="C1987462"/>
    <w:lvl w:ilvl="0" w:tplc="85629D3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5545E5"/>
    <w:multiLevelType w:val="hybridMultilevel"/>
    <w:tmpl w:val="3ADEA63E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0F196FB4"/>
    <w:multiLevelType w:val="hybridMultilevel"/>
    <w:tmpl w:val="F8928F5E"/>
    <w:lvl w:ilvl="0" w:tplc="30C8EF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6D2832"/>
    <w:multiLevelType w:val="hybridMultilevel"/>
    <w:tmpl w:val="18CCC970"/>
    <w:lvl w:ilvl="0" w:tplc="0409000B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4" w15:restartNumberingAfterBreak="0">
    <w:nsid w:val="1BDB60B8"/>
    <w:multiLevelType w:val="hybridMultilevel"/>
    <w:tmpl w:val="A7FE5776"/>
    <w:lvl w:ilvl="0" w:tplc="BF6C0EC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F0A0556"/>
    <w:multiLevelType w:val="hybridMultilevel"/>
    <w:tmpl w:val="BF34E4A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1FF68D6"/>
    <w:multiLevelType w:val="hybridMultilevel"/>
    <w:tmpl w:val="6D78010A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72868AB"/>
    <w:multiLevelType w:val="hybridMultilevel"/>
    <w:tmpl w:val="9AB4579E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A3F7055"/>
    <w:multiLevelType w:val="hybridMultilevel"/>
    <w:tmpl w:val="26DE92AA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9" w15:restartNumberingAfterBreak="0">
    <w:nsid w:val="2A647489"/>
    <w:multiLevelType w:val="hybridMultilevel"/>
    <w:tmpl w:val="CB1EE948"/>
    <w:lvl w:ilvl="0" w:tplc="0960EF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30753341"/>
    <w:multiLevelType w:val="hybridMultilevel"/>
    <w:tmpl w:val="2152BCAC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373409E4"/>
    <w:multiLevelType w:val="hybridMultilevel"/>
    <w:tmpl w:val="3ADC7FC0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 w15:restartNumberingAfterBreak="0">
    <w:nsid w:val="37E04186"/>
    <w:multiLevelType w:val="hybridMultilevel"/>
    <w:tmpl w:val="91C22B28"/>
    <w:lvl w:ilvl="0" w:tplc="19924D7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3DAD699F"/>
    <w:multiLevelType w:val="hybridMultilevel"/>
    <w:tmpl w:val="AB9299E2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 w15:restartNumberingAfterBreak="0">
    <w:nsid w:val="3E6F679C"/>
    <w:multiLevelType w:val="hybridMultilevel"/>
    <w:tmpl w:val="E7B21C5C"/>
    <w:lvl w:ilvl="0" w:tplc="914EE4C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3000BE1"/>
    <w:multiLevelType w:val="hybridMultilevel"/>
    <w:tmpl w:val="B6706C0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451036A0"/>
    <w:multiLevelType w:val="hybridMultilevel"/>
    <w:tmpl w:val="1898BD06"/>
    <w:lvl w:ilvl="0" w:tplc="720E05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56A2FAA"/>
    <w:multiLevelType w:val="hybridMultilevel"/>
    <w:tmpl w:val="835E29C0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8" w15:restartNumberingAfterBreak="0">
    <w:nsid w:val="59556A6E"/>
    <w:multiLevelType w:val="hybridMultilevel"/>
    <w:tmpl w:val="7A1E73FE"/>
    <w:lvl w:ilvl="0" w:tplc="4AD67FB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0F2045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B8E48AF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847C304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1E2029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DC0969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F8C870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03529E1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16A1A6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9" w15:restartNumberingAfterBreak="0">
    <w:nsid w:val="67ED4D67"/>
    <w:multiLevelType w:val="hybridMultilevel"/>
    <w:tmpl w:val="EB76BB8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D1161C7"/>
    <w:multiLevelType w:val="hybridMultilevel"/>
    <w:tmpl w:val="D390F2B0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6E97785D"/>
    <w:multiLevelType w:val="hybridMultilevel"/>
    <w:tmpl w:val="B3CC38DE"/>
    <w:lvl w:ilvl="0" w:tplc="BAB2D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F1B2EB0"/>
    <w:multiLevelType w:val="hybridMultilevel"/>
    <w:tmpl w:val="081EBE94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3" w15:restartNumberingAfterBreak="0">
    <w:nsid w:val="71C20279"/>
    <w:multiLevelType w:val="hybridMultilevel"/>
    <w:tmpl w:val="18A2541A"/>
    <w:lvl w:ilvl="0" w:tplc="0409000B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24" w15:restartNumberingAfterBreak="0">
    <w:nsid w:val="7BD44B20"/>
    <w:multiLevelType w:val="hybridMultilevel"/>
    <w:tmpl w:val="639AA2BE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5" w15:restartNumberingAfterBreak="0">
    <w:nsid w:val="7DD11768"/>
    <w:multiLevelType w:val="hybridMultilevel"/>
    <w:tmpl w:val="BF34E4A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6"/>
  </w:num>
  <w:num w:numId="3">
    <w:abstractNumId w:val="10"/>
  </w:num>
  <w:num w:numId="4">
    <w:abstractNumId w:val="20"/>
  </w:num>
  <w:num w:numId="5">
    <w:abstractNumId w:val="19"/>
  </w:num>
  <w:num w:numId="6">
    <w:abstractNumId w:val="7"/>
  </w:num>
  <w:num w:numId="7">
    <w:abstractNumId w:val="8"/>
  </w:num>
  <w:num w:numId="8">
    <w:abstractNumId w:val="11"/>
  </w:num>
  <w:num w:numId="9">
    <w:abstractNumId w:val="13"/>
  </w:num>
  <w:num w:numId="10">
    <w:abstractNumId w:val="24"/>
  </w:num>
  <w:num w:numId="11">
    <w:abstractNumId w:val="3"/>
  </w:num>
  <w:num w:numId="12">
    <w:abstractNumId w:val="23"/>
  </w:num>
  <w:num w:numId="13">
    <w:abstractNumId w:val="25"/>
  </w:num>
  <w:num w:numId="14">
    <w:abstractNumId w:val="22"/>
  </w:num>
  <w:num w:numId="15">
    <w:abstractNumId w:val="17"/>
  </w:num>
  <w:num w:numId="16">
    <w:abstractNumId w:val="1"/>
  </w:num>
  <w:num w:numId="17">
    <w:abstractNumId w:val="5"/>
  </w:num>
  <w:num w:numId="18">
    <w:abstractNumId w:val="15"/>
  </w:num>
  <w:num w:numId="19">
    <w:abstractNumId w:val="14"/>
  </w:num>
  <w:num w:numId="20">
    <w:abstractNumId w:val="0"/>
  </w:num>
  <w:num w:numId="21">
    <w:abstractNumId w:val="16"/>
  </w:num>
  <w:num w:numId="22">
    <w:abstractNumId w:val="9"/>
  </w:num>
  <w:num w:numId="23">
    <w:abstractNumId w:val="2"/>
  </w:num>
  <w:num w:numId="24">
    <w:abstractNumId w:val="4"/>
  </w:num>
  <w:num w:numId="25">
    <w:abstractNumId w:val="21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D42E2"/>
    <w:rsid w:val="00030079"/>
    <w:rsid w:val="00033490"/>
    <w:rsid w:val="00035AC8"/>
    <w:rsid w:val="00043538"/>
    <w:rsid w:val="00066F73"/>
    <w:rsid w:val="00096447"/>
    <w:rsid w:val="000C2207"/>
    <w:rsid w:val="000D766B"/>
    <w:rsid w:val="0011782E"/>
    <w:rsid w:val="00143183"/>
    <w:rsid w:val="00145C8C"/>
    <w:rsid w:val="00150CB9"/>
    <w:rsid w:val="001768C1"/>
    <w:rsid w:val="00186087"/>
    <w:rsid w:val="001918FE"/>
    <w:rsid w:val="001A5360"/>
    <w:rsid w:val="001C7FFA"/>
    <w:rsid w:val="00211059"/>
    <w:rsid w:val="002627E7"/>
    <w:rsid w:val="002A654D"/>
    <w:rsid w:val="002A6EFB"/>
    <w:rsid w:val="002B216E"/>
    <w:rsid w:val="002D1FCE"/>
    <w:rsid w:val="002F33B6"/>
    <w:rsid w:val="00340752"/>
    <w:rsid w:val="003600D2"/>
    <w:rsid w:val="003C7BA7"/>
    <w:rsid w:val="003D26A8"/>
    <w:rsid w:val="003D6894"/>
    <w:rsid w:val="003E74B7"/>
    <w:rsid w:val="00434939"/>
    <w:rsid w:val="00443969"/>
    <w:rsid w:val="004474DD"/>
    <w:rsid w:val="00453F91"/>
    <w:rsid w:val="00493FA9"/>
    <w:rsid w:val="004C002A"/>
    <w:rsid w:val="004D7F42"/>
    <w:rsid w:val="00535433"/>
    <w:rsid w:val="00536408"/>
    <w:rsid w:val="00537B7A"/>
    <w:rsid w:val="00537BB6"/>
    <w:rsid w:val="00540D03"/>
    <w:rsid w:val="005608BD"/>
    <w:rsid w:val="005768F3"/>
    <w:rsid w:val="005C5AA9"/>
    <w:rsid w:val="005C6CCD"/>
    <w:rsid w:val="00635D64"/>
    <w:rsid w:val="006461DC"/>
    <w:rsid w:val="00662886"/>
    <w:rsid w:val="00696CAA"/>
    <w:rsid w:val="006B2DA5"/>
    <w:rsid w:val="006B5556"/>
    <w:rsid w:val="006E6654"/>
    <w:rsid w:val="006F3CF6"/>
    <w:rsid w:val="00710725"/>
    <w:rsid w:val="00737E8A"/>
    <w:rsid w:val="007650E3"/>
    <w:rsid w:val="00791DD7"/>
    <w:rsid w:val="007C104A"/>
    <w:rsid w:val="007D2A88"/>
    <w:rsid w:val="00803856"/>
    <w:rsid w:val="00860295"/>
    <w:rsid w:val="00890BA7"/>
    <w:rsid w:val="008F6090"/>
    <w:rsid w:val="00940C08"/>
    <w:rsid w:val="00974815"/>
    <w:rsid w:val="00975D73"/>
    <w:rsid w:val="00980594"/>
    <w:rsid w:val="009830C2"/>
    <w:rsid w:val="009B7FF6"/>
    <w:rsid w:val="009C32E6"/>
    <w:rsid w:val="009C3C48"/>
    <w:rsid w:val="009C6480"/>
    <w:rsid w:val="00A17BC9"/>
    <w:rsid w:val="00A3192E"/>
    <w:rsid w:val="00A348F0"/>
    <w:rsid w:val="00A35149"/>
    <w:rsid w:val="00A66AA7"/>
    <w:rsid w:val="00AB5796"/>
    <w:rsid w:val="00AC3746"/>
    <w:rsid w:val="00AD42E2"/>
    <w:rsid w:val="00AE1119"/>
    <w:rsid w:val="00AE42B0"/>
    <w:rsid w:val="00AF1243"/>
    <w:rsid w:val="00B02463"/>
    <w:rsid w:val="00B04FD4"/>
    <w:rsid w:val="00B058CE"/>
    <w:rsid w:val="00B0699F"/>
    <w:rsid w:val="00B27158"/>
    <w:rsid w:val="00B6103D"/>
    <w:rsid w:val="00B62372"/>
    <w:rsid w:val="00B73ABA"/>
    <w:rsid w:val="00B771D5"/>
    <w:rsid w:val="00BA3BF9"/>
    <w:rsid w:val="00BA5C32"/>
    <w:rsid w:val="00C25AC8"/>
    <w:rsid w:val="00C34C45"/>
    <w:rsid w:val="00C36210"/>
    <w:rsid w:val="00C62107"/>
    <w:rsid w:val="00C6668D"/>
    <w:rsid w:val="00C943C8"/>
    <w:rsid w:val="00CA6E70"/>
    <w:rsid w:val="00CB3112"/>
    <w:rsid w:val="00CC7208"/>
    <w:rsid w:val="00D04C70"/>
    <w:rsid w:val="00D26D67"/>
    <w:rsid w:val="00D32996"/>
    <w:rsid w:val="00D45F99"/>
    <w:rsid w:val="00D60A71"/>
    <w:rsid w:val="00D63E17"/>
    <w:rsid w:val="00DA5525"/>
    <w:rsid w:val="00DD7682"/>
    <w:rsid w:val="00DE370F"/>
    <w:rsid w:val="00E16DEF"/>
    <w:rsid w:val="00E20CBF"/>
    <w:rsid w:val="00E21CE5"/>
    <w:rsid w:val="00E84157"/>
    <w:rsid w:val="00EC0DAF"/>
    <w:rsid w:val="00F30C75"/>
    <w:rsid w:val="00F3297A"/>
    <w:rsid w:val="00F406CC"/>
    <w:rsid w:val="00F7252D"/>
    <w:rsid w:val="00FA2E10"/>
    <w:rsid w:val="00FD1D09"/>
    <w:rsid w:val="00FE585C"/>
    <w:rsid w:val="00FF59CA"/>
    <w:rsid w:val="0C497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7257724"/>
  <w15:docId w15:val="{00A4CB58-9FE8-4E3A-8297-EE1D3D033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B3112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CB3112"/>
    <w:pPr>
      <w:keepNext/>
      <w:keepLines/>
      <w:spacing w:before="260" w:after="260" w:line="415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0435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043538"/>
    <w:rPr>
      <w:kern w:val="2"/>
      <w:sz w:val="18"/>
      <w:szCs w:val="18"/>
    </w:rPr>
  </w:style>
  <w:style w:type="paragraph" w:styleId="a5">
    <w:name w:val="footer"/>
    <w:basedOn w:val="a"/>
    <w:link w:val="a6"/>
    <w:rsid w:val="000435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043538"/>
    <w:rPr>
      <w:kern w:val="2"/>
      <w:sz w:val="18"/>
      <w:szCs w:val="18"/>
    </w:rPr>
  </w:style>
  <w:style w:type="character" w:styleId="a7">
    <w:name w:val="Hyperlink"/>
    <w:rsid w:val="005608BD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608BD"/>
    <w:rPr>
      <w:color w:val="808080"/>
      <w:shd w:val="clear" w:color="auto" w:fill="E6E6E6"/>
    </w:rPr>
  </w:style>
  <w:style w:type="paragraph" w:styleId="a8">
    <w:name w:val="List Paragraph"/>
    <w:basedOn w:val="a"/>
    <w:uiPriority w:val="34"/>
    <w:qFormat/>
    <w:rsid w:val="002A6EFB"/>
    <w:pPr>
      <w:ind w:firstLineChars="200" w:firstLine="420"/>
    </w:pPr>
  </w:style>
  <w:style w:type="paragraph" w:styleId="a9">
    <w:name w:val="Balloon Text"/>
    <w:basedOn w:val="a"/>
    <w:link w:val="aa"/>
    <w:rsid w:val="00DA5525"/>
    <w:rPr>
      <w:sz w:val="18"/>
      <w:szCs w:val="18"/>
    </w:rPr>
  </w:style>
  <w:style w:type="character" w:customStyle="1" w:styleId="aa">
    <w:name w:val="批注框文本 字符"/>
    <w:basedOn w:val="a0"/>
    <w:link w:val="a9"/>
    <w:rsid w:val="00DA5525"/>
    <w:rPr>
      <w:kern w:val="2"/>
      <w:sz w:val="18"/>
      <w:szCs w:val="18"/>
    </w:rPr>
  </w:style>
  <w:style w:type="table" w:styleId="ab">
    <w:name w:val="Table Grid"/>
    <w:basedOn w:val="a1"/>
    <w:rsid w:val="002627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unhideWhenUsed/>
    <w:rsid w:val="009B7F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8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60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77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2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3</Pages>
  <Words>132</Words>
  <Characters>754</Characters>
  <Application>Microsoft Office Word</Application>
  <DocSecurity>0</DocSecurity>
  <Lines>6</Lines>
  <Paragraphs>1</Paragraphs>
  <ScaleCrop>false</ScaleCrop>
  <Company>Shenzhen University</Company>
  <LinksUpToDate>false</LinksUpToDate>
  <CharactersWithSpaces>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学 实 验 报 告</dc:title>
  <dc:subject/>
  <dc:creator>d</dc:creator>
  <cp:keywords/>
  <cp:lastModifiedBy>Leo</cp:lastModifiedBy>
  <cp:revision>11</cp:revision>
  <cp:lastPrinted>2006-03-02T08:25:00Z</cp:lastPrinted>
  <dcterms:created xsi:type="dcterms:W3CDTF">2020-02-26T03:32:00Z</dcterms:created>
  <dcterms:modified xsi:type="dcterms:W3CDTF">2021-01-08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3</vt:lpwstr>
  </property>
</Properties>
</file>